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Pr="00453112" w:rsidRDefault="00A23B80">
          <w:pPr>
            <w:pStyle w:val="TOC"/>
            <w:rPr>
              <w:rFonts w:eastAsia="黑体"/>
            </w:rPr>
          </w:pPr>
          <w:r w:rsidRPr="00453112">
            <w:rPr>
              <w:rFonts w:eastAsia="黑体"/>
              <w:lang w:val="zh-CN"/>
            </w:rPr>
            <w:t>目</w:t>
          </w:r>
          <w:r w:rsidR="00453112" w:rsidRPr="00453112">
            <w:rPr>
              <w:rFonts w:eastAsia="黑体" w:hint="eastAsia"/>
              <w:lang w:val="zh-CN"/>
            </w:rPr>
            <w:t xml:space="preserve"> </w:t>
          </w:r>
          <w:r w:rsidRPr="00453112">
            <w:rPr>
              <w:rFonts w:eastAsia="黑体"/>
              <w:lang w:val="zh-CN"/>
            </w:rPr>
            <w:t>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C10CCD">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C10CCD">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C10CCD">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C10CCD">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C10CCD">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4366C">
      <w:pPr>
        <w:pStyle w:val="3"/>
        <w:shd w:val="clear" w:color="auto" w:fill="FFFFFF"/>
        <w:spacing w:before="240" w:after="240"/>
        <w:rPr>
          <w:rFonts w:eastAsia="黑体" w:cs="Helvetica"/>
          <w:b/>
          <w:bCs w:val="0"/>
          <w:color w:val="333333"/>
          <w:sz w:val="28"/>
          <w:szCs w:val="28"/>
        </w:rPr>
      </w:pPr>
    </w:p>
    <w:p w:rsidR="001F1971" w:rsidRDefault="001F1971" w:rsidP="00951014">
      <w:pPr>
        <w:pStyle w:val="1"/>
        <w:rPr>
          <w:rFonts w:eastAsia="黑体"/>
        </w:rPr>
      </w:pPr>
      <w:bookmarkStart w:id="10" w:name="_Toc482130289"/>
      <w:bookmarkStart w:id="11" w:name="_Toc482380926"/>
    </w:p>
    <w:p w:rsidR="00D11563" w:rsidRPr="00951014" w:rsidRDefault="000B5959" w:rsidP="00951014">
      <w:pPr>
        <w:pStyle w:val="1"/>
        <w:rPr>
          <w:rFonts w:eastAsia="黑体"/>
        </w:rPr>
      </w:pPr>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00483465">
        <w:rPr>
          <w:rFonts w:eastAsia="宋体" w:cs="Helvetica"/>
        </w:rPr>
        <w:t>GFDL CM2</w:t>
      </w:r>
      <w:r w:rsidR="00483465">
        <w:rPr>
          <w:rFonts w:eastAsia="宋体" w:cs="Helvetica" w:hint="eastAsia"/>
        </w:rPr>
        <w:t>p</w:t>
      </w:r>
      <w:r w:rsidRPr="006F09A1">
        <w:rPr>
          <w:rFonts w:eastAsia="宋体" w:cs="Helvetica"/>
        </w:rPr>
        <w:t>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3A0F9A" w:rsidP="00A548D1">
      <w:pPr>
        <w:ind w:firstLine="420"/>
        <w:rPr>
          <w:rFonts w:eastAsia="宋体"/>
        </w:rPr>
      </w:pPr>
      <w:r>
        <w:rPr>
          <w:rFonts w:eastAsia="宋体" w:cs="Helvetica"/>
        </w:rPr>
        <w:t>GFDL CM2</w:t>
      </w:r>
      <w:r>
        <w:rPr>
          <w:rFonts w:eastAsia="宋体" w:cs="Helvetica" w:hint="eastAsia"/>
        </w:rPr>
        <w:t>p</w:t>
      </w:r>
      <w:r w:rsidR="00513E5E" w:rsidRPr="006251F6">
        <w:rPr>
          <w:rFonts w:eastAsia="宋体" w:cs="Helvetica"/>
        </w:rPr>
        <w:t>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w:t>
      </w:r>
      <w:r w:rsidR="00DE5232">
        <w:rPr>
          <w:rFonts w:eastAsia="宋体" w:hint="eastAsia"/>
        </w:rPr>
        <w:t>量</w:t>
      </w:r>
      <w:r w:rsidR="00513E5E" w:rsidRPr="006251F6">
        <w:rPr>
          <w:rFonts w:eastAsia="宋体" w:hint="eastAsia"/>
        </w:rPr>
        <w:t>，并包括</w:t>
      </w:r>
      <w:r w:rsidR="00031E91">
        <w:rPr>
          <w:rFonts w:eastAsia="宋体" w:hint="eastAsia"/>
        </w:rPr>
        <w:t>一个</w:t>
      </w:r>
      <w:r w:rsidR="00513E5E"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00513E5E"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483465" w:rsidP="00193238">
      <w:pPr>
        <w:ind w:firstLine="420"/>
        <w:rPr>
          <w:rFonts w:eastAsia="宋体"/>
        </w:rPr>
      </w:pPr>
      <w:r>
        <w:rPr>
          <w:rFonts w:eastAsia="宋体" w:cs="Helvetica"/>
        </w:rPr>
        <w:t>GFDL CM2</w:t>
      </w:r>
      <w:r>
        <w:rPr>
          <w:rFonts w:eastAsia="宋体" w:cs="Helvetica" w:hint="eastAsia"/>
        </w:rPr>
        <w:t>p</w:t>
      </w:r>
      <w:r w:rsidR="00513E5E" w:rsidRPr="0075027C">
        <w:rPr>
          <w:rFonts w:eastAsia="宋体" w:cs="Helvetica"/>
        </w:rPr>
        <w:t>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E91CED">
        <w:rPr>
          <w:rFonts w:eastAsia="宋体" w:cs="Helvetica"/>
        </w:rPr>
        <w:t>GFDL CM2p</w:t>
      </w:r>
      <w:r w:rsidR="00513E5E" w:rsidRPr="0075027C">
        <w:rPr>
          <w:rFonts w:eastAsia="宋体" w:cs="Helvetica"/>
        </w:rPr>
        <w:t>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w:t>
      </w:r>
      <w:r w:rsidR="00A37A5A">
        <w:rPr>
          <w:rFonts w:eastAsia="宋体" w:hint="eastAsia"/>
        </w:rPr>
        <w:t>生成</w:t>
      </w:r>
      <w:r w:rsidR="00513E5E" w:rsidRPr="0075027C">
        <w:rPr>
          <w:rFonts w:eastAsia="宋体" w:hint="eastAsia"/>
        </w:rPr>
        <w:t>值减去</w:t>
      </w:r>
      <w:r w:rsidR="00A37A5A">
        <w:rPr>
          <w:rFonts w:eastAsia="宋体" w:hint="eastAsia"/>
        </w:rPr>
        <w:t>实际</w:t>
      </w:r>
      <w:r w:rsidR="00513E5E" w:rsidRPr="0075027C">
        <w:rPr>
          <w:rFonts w:eastAsia="宋体" w:hint="eastAsia"/>
        </w:rPr>
        <w:t>观测值的图像。</w:t>
      </w:r>
    </w:p>
    <w:p w:rsidR="00193238" w:rsidRPr="0075027C" w:rsidRDefault="00193238" w:rsidP="00193238">
      <w:pPr>
        <w:ind w:firstLine="420"/>
        <w:rPr>
          <w:rFonts w:eastAsia="宋体"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33997">
        <w:rPr>
          <w:rFonts w:eastAsia="宋体" w:hint="eastAsia"/>
          <w:szCs w:val="21"/>
        </w:rPr>
        <w:t>目前</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8" o:title=""/>
          </v:shape>
          <o:OLEObject Type="Embed" ProgID="Equation.3" ShapeID="_x0000_i1025" DrawAspect="Content" ObjectID="_1556560377"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10" o:title=""/>
          </v:shape>
          <o:OLEObject Type="Embed" ProgID="Equation.3" ShapeID="_x0000_i1026" DrawAspect="Content" ObjectID="_1556560378"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7.9pt" o:ole="">
            <v:imagedata r:id="rId12" o:title=""/>
          </v:shape>
          <o:OLEObject Type="Embed" ProgID="Equation.3" ShapeID="_x0000_i1027" DrawAspect="Content" ObjectID="_1556560379" r:id="rId13"/>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15pt" o:ole="">
            <v:imagedata r:id="rId14" o:title=""/>
          </v:shape>
          <o:OLEObject Type="Embed" ProgID="Equation.DSMT4" ShapeID="_x0000_i1028" DrawAspect="Content" ObjectID="_1556560380"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15pt" o:ole="">
            <v:imagedata r:id="rId16" o:title=""/>
          </v:shape>
          <o:OLEObject Type="Embed" ProgID="Equation.DSMT4" ShapeID="_x0000_i1029" DrawAspect="Content" ObjectID="_1556560381"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560382"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560383"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8.9pt;height:13.9pt" o:ole="">
            <v:imagedata r:id="rId22" o:title=""/>
          </v:shape>
          <o:OLEObject Type="Embed" ProgID="Equation.DSMT4" ShapeID="_x0000_i1032" DrawAspect="Content" ObjectID="_1556560384"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7.9pt;height:25.9pt" o:ole="">
            <v:imagedata r:id="rId24" o:title=""/>
          </v:shape>
          <o:OLEObject Type="Embed" ProgID="Equation.DSMT4" ShapeID="_x0000_i1033" DrawAspect="Content" ObjectID="_1556560385" r:id="rId25"/>
        </w:object>
      </w:r>
      <w:r w:rsidRPr="00C75CCA">
        <w:rPr>
          <w:rFonts w:eastAsia="宋体" w:hint="eastAsia"/>
          <w:szCs w:val="21"/>
        </w:rPr>
        <w:t xml:space="preserve">         </w:t>
      </w:r>
      <w:r w:rsidR="00196710">
        <w:rPr>
          <w:rFonts w:eastAsia="宋体"/>
          <w:szCs w:val="21"/>
        </w:rPr>
        <w:t xml:space="preserve">  </w: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9pt;height:19.9pt" o:ole="">
            <v:imagedata r:id="rId26" o:title=""/>
          </v:shape>
          <o:OLEObject Type="Embed" ProgID="Equation.DSMT4" ShapeID="_x0000_i1034" DrawAspect="Content" ObjectID="_1556560386"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15pt" o:ole="">
            <v:imagedata r:id="rId28" o:title=""/>
          </v:shape>
          <o:OLEObject Type="Embed" ProgID="Equation.DSMT4" ShapeID="_x0000_i1035" DrawAspect="Content" ObjectID="_1556560387"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560388"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4pt;height:31.9pt;mso-wrap-style:square;mso-position-horizontal-relative:page;mso-position-vertical-relative:page" o:ole="">
            <v:imagedata r:id="rId32" o:title=""/>
          </v:shape>
          <o:OLEObject Type="Embed" ProgID="Equation.DSMT4" ShapeID="对象 12" DrawAspect="Content" ObjectID="_1556560389"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4" o:title=""/>
          </v:shape>
          <o:OLEObject Type="Embed" ProgID="Equation.3" ShapeID="对象 13" DrawAspect="Content" ObjectID="_1556560390"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6" o:title=""/>
          </v:shape>
          <o:OLEObject Type="Embed" ProgID="Equation.DSMT4" ShapeID="_x0000_i1039" DrawAspect="Content" ObjectID="_1556560391" r:id="rId37"/>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15pt;height:18pt" o:ole="">
            <v:imagedata r:id="rId38" o:title=""/>
          </v:shape>
          <o:OLEObject Type="Embed" ProgID="Equation.DSMT4" ShapeID="_x0000_i1040" DrawAspect="Content" ObjectID="_1556560392"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15pt;height:18pt" o:ole="">
            <v:imagedata r:id="rId40" o:title=""/>
          </v:shape>
          <o:OLEObject Type="Embed" ProgID="Equation.DSMT4" ShapeID="_x0000_i1041" DrawAspect="Content" ObjectID="_1556560393"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5.9pt;height:15pt" o:ole="">
            <v:imagedata r:id="rId42" o:title=""/>
          </v:shape>
          <o:OLEObject Type="Embed" ProgID="Equation.3" ShapeID="_x0000_i1042" DrawAspect="Content" ObjectID="_1556560394"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6.9pt;height:13.15pt" o:ole="">
            <v:imagedata r:id="rId44" o:title=""/>
          </v:shape>
          <o:OLEObject Type="Embed" ProgID="Equation.DSMT4" ShapeID="_x0000_i1043" DrawAspect="Content" ObjectID="_1556560395"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15pt;height:10.9pt" o:ole="">
            <v:imagedata r:id="rId46" o:title=""/>
          </v:shape>
          <o:OLEObject Type="Embed" ProgID="Equation.DSMT4" ShapeID="_x0000_i1044" DrawAspect="Content" ObjectID="_1556560396"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15pt;height:10.9pt" o:ole="">
            <v:imagedata r:id="rId48" o:title=""/>
          </v:shape>
          <o:OLEObject Type="Embed" ProgID="Equation.DSMT4" ShapeID="_x0000_i1045" DrawAspect="Content" ObjectID="_1556560397"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15pt;height:10.9pt" o:ole="">
            <v:imagedata r:id="rId50" o:title=""/>
          </v:shape>
          <o:OLEObject Type="Embed" ProgID="Equation.DSMT4" ShapeID="_x0000_i1046" DrawAspect="Content" ObjectID="_1556560398"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4.9pt;height:15pt" o:ole="">
            <v:imagedata r:id="rId52" o:title=""/>
          </v:shape>
          <o:OLEObject Type="Embed" ProgID="Equation.DSMT4" ShapeID="_x0000_i1047" DrawAspect="Content" ObjectID="_1556560399"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15pt;height:10.9pt" o:ole="">
            <v:imagedata r:id="rId54" o:title=""/>
          </v:shape>
          <o:OLEObject Type="Embed" ProgID="Equation.DSMT4" ShapeID="_x0000_i1048" DrawAspect="Content" ObjectID="_1556560400"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15pt" o:ole="">
            <v:imagedata r:id="rId56" o:title=""/>
          </v:shape>
          <o:OLEObject Type="Embed" ProgID="Equation.3" ShapeID="_x0000_i1049" DrawAspect="Content" ObjectID="_1556560401"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8" o:title=""/>
          </v:shape>
          <o:OLEObject Type="Embed" ProgID="Equation.DSMT4" ShapeID="_x0000_i1050" DrawAspect="Content" ObjectID="_1556560402"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0" o:title=""/>
          </v:shape>
          <o:OLEObject Type="Embed" ProgID="Equation.DSMT4" ShapeID="_x0000_i1051" DrawAspect="Content" ObjectID="_1556560403"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6.9pt;height:13.15pt" o:ole="">
            <v:imagedata r:id="rId62" o:title=""/>
          </v:shape>
          <o:OLEObject Type="Embed" ProgID="Equation.DSMT4" ShapeID="_x0000_i1052" DrawAspect="Content" ObjectID="_1556560404"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2.15pt;height:19.15pt" o:ole="">
            <v:imagedata r:id="rId64" o:title=""/>
          </v:shape>
          <o:OLEObject Type="Embed" ProgID="Equation.3" ShapeID="_x0000_i1053" DrawAspect="Content" ObjectID="_1556560405"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2.9pt;height:18pt" o:ole="">
            <v:imagedata r:id="rId66" o:title=""/>
          </v:shape>
          <o:OLEObject Type="Embed" ProgID="Equation.DSMT4" ShapeID="_x0000_i1054" DrawAspect="Content" ObjectID="_1556560406"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8" o:title=""/>
          </v:shape>
          <o:OLEObject Type="Embed" ProgID="Equation.DSMT4" ShapeID="_x0000_i1055" DrawAspect="Content" ObjectID="_1556560407"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15pt;height:18pt" o:ole="">
            <v:imagedata r:id="rId70" o:title=""/>
          </v:shape>
          <o:OLEObject Type="Embed" ProgID="Equation.DSMT4" ShapeID="_x0000_i1056" DrawAspect="Content" ObjectID="_1556560408"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6.9pt;height:13.15pt" o:ole="">
            <v:imagedata r:id="rId72" o:title=""/>
          </v:shape>
          <o:OLEObject Type="Embed" ProgID="Equation.DSMT4" ShapeID="_x0000_i1057" DrawAspect="Content" ObjectID="_1556560409"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3.9pt" o:ole="">
            <v:imagedata r:id="rId74" o:title=""/>
          </v:shape>
          <o:OLEObject Type="Embed" ProgID="Equation.DSMT4" ShapeID="_x0000_i1058" DrawAspect="Content" ObjectID="_1556560410"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Pr="00020D0B" w:rsidRDefault="00B67356" w:rsidP="00293262">
      <w:pPr>
        <w:spacing w:line="300" w:lineRule="auto"/>
        <w:ind w:firstLineChars="200" w:firstLine="420"/>
        <w:jc w:val="right"/>
        <w:rPr>
          <w:rFonts w:eastAsia="宋体" w:cs="Times New Roman"/>
          <w:szCs w:val="21"/>
        </w:rPr>
      </w:pPr>
      <w:r w:rsidRPr="00020D0B">
        <w:rPr>
          <w:rFonts w:eastAsia="宋体"/>
          <w:position w:val="-28"/>
          <w:szCs w:val="21"/>
        </w:rPr>
        <w:object w:dxaOrig="3280" w:dyaOrig="659">
          <v:shape id="对象 18" o:spid="_x0000_i1059" type="#_x0000_t75" style="width:198.75pt;height:39.75pt;mso-wrap-style:square;mso-position-horizontal-relative:page;mso-position-vertical-relative:page" o:ole="">
            <v:imagedata r:id="rId77" o:title=""/>
          </v:shape>
          <o:OLEObject Type="Embed" ProgID="Equation.DSMT4" ShapeID="对象 18" DrawAspect="Content" ObjectID="_1556560411" r:id="rId78"/>
        </w:objec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00BE3B86" w:rsidRPr="00020D0B">
        <w:rPr>
          <w:rFonts w:eastAsia="宋体" w:cs="Times New Roman" w:hint="eastAsia"/>
          <w:szCs w:val="21"/>
        </w:rPr>
        <w:t xml:space="preserve"> (</w:t>
      </w:r>
      <w:r w:rsidR="00BE3B86" w:rsidRPr="00020D0B">
        <w:rPr>
          <w:rFonts w:eastAsia="宋体" w:cs="Times New Roman"/>
          <w:szCs w:val="21"/>
        </w:rPr>
        <w:t>2.14</w:t>
      </w:r>
      <w:r w:rsidR="00BE3B86" w:rsidRPr="00020D0B">
        <w:rPr>
          <w:rFonts w:eastAsia="宋体" w:cs="Times New Roman" w:hint="eastAsia"/>
          <w:szCs w:val="21"/>
        </w:rPr>
        <w:t>)</w:t>
      </w:r>
    </w:p>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v:shape id="对象 19" o:spid="_x0000_i1060" type="#_x0000_t75" style="width:180.4pt;height:79.5pt;mso-wrap-style:square;mso-position-horizontal-relative:page;mso-position-vertical-relative:page" o:ole="">
            <v:imagedata r:id="rId79" o:title=""/>
          </v:shape>
          <o:OLEObject Type="Embed" ProgID="Equation.DSMT4" ShapeID="对象 19" DrawAspect="Content" ObjectID="_1556560412"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061" type="#_x0000_t75" style="width:193.15pt;height:41.25pt;mso-wrap-style:square;mso-position-horizontal-relative:page;mso-position-vertical-relative:page" o:ole="">
            <v:imagedata r:id="rId81" o:title=""/>
          </v:shape>
          <o:OLEObject Type="Embed" ProgID="Equation.DSMT4" ShapeID="对象 20" DrawAspect="Content" ObjectID="_1556560413"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3" o:title=""/>
          </v:shape>
          <o:OLEObject Type="Embed" ProgID="Equation.3" ShapeID="对象 21" DrawAspect="Content" ObjectID="_1556560414"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5"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5"/>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Default="007141C7"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Pr="006B56D5" w:rsidRDefault="006B56D5" w:rsidP="00B452A2">
      <w:pPr>
        <w:pStyle w:val="2"/>
      </w:pPr>
    </w:p>
    <w:p w:rsidR="006B56D5" w:rsidRPr="006B56D5" w:rsidRDefault="006B56D5" w:rsidP="006B56D5">
      <w:pPr>
        <w:pStyle w:val="1"/>
        <w:rPr>
          <w:rFonts w:eastAsia="黑体"/>
        </w:rPr>
      </w:pPr>
      <w:r w:rsidRPr="006B56D5">
        <w:rPr>
          <w:rFonts w:eastAsia="黑体"/>
        </w:rPr>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rsidR="007141C7" w:rsidRDefault="006C7AC2" w:rsidP="00E07CD6">
      <w:pPr>
        <w:pStyle w:val="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rsidR="003C2B4F" w:rsidRDefault="00F77818" w:rsidP="00E70D36">
      <w:pPr>
        <w:ind w:firstLine="420"/>
        <w:rPr>
          <w:rFonts w:eastAsia="宋体"/>
        </w:rPr>
      </w:pPr>
      <w:r>
        <w:rPr>
          <w:rFonts w:eastAsia="宋体"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2A34F7">
        <w:rPr>
          <w:rFonts w:eastAsia="宋体" w:hint="eastAsia"/>
        </w:rPr>
        <w:t>对于</w:t>
      </w:r>
      <w:r w:rsidR="003C2B4F" w:rsidRPr="002A34F7">
        <w:rPr>
          <w:rFonts w:eastAsia="宋体" w:hint="eastAsia"/>
        </w:rPr>
        <w:t>本文所选用的</w:t>
      </w:r>
      <w:r w:rsidR="006468F5" w:rsidRPr="002A34F7">
        <w:rPr>
          <w:rFonts w:eastAsia="宋体" w:hint="eastAsia"/>
        </w:rPr>
        <w:t xml:space="preserve">GFDL </w:t>
      </w:r>
      <w:r w:rsidR="003C2B4F" w:rsidRPr="002A34F7">
        <w:rPr>
          <w:rFonts w:eastAsia="宋体" w:hint="eastAsia"/>
        </w:rPr>
        <w:t>CM2p</w:t>
      </w:r>
      <w:r w:rsidR="003C2B4F" w:rsidRPr="002A34F7">
        <w:rPr>
          <w:rFonts w:eastAsia="宋体"/>
        </w:rPr>
        <w:t>1</w:t>
      </w:r>
      <w:r w:rsidR="003C2B4F" w:rsidRPr="002A34F7">
        <w:rPr>
          <w:rFonts w:eastAsia="宋体" w:hint="eastAsia"/>
        </w:rPr>
        <w:t>模式来说，</w:t>
      </w:r>
      <w:r w:rsidR="00F1257D">
        <w:rPr>
          <w:rFonts w:eastAsia="宋体" w:hint="eastAsia"/>
        </w:rPr>
        <w:t>其主程序采用Fortran语言编写</w:t>
      </w:r>
      <w:r w:rsidR="00BE43D3">
        <w:rPr>
          <w:rFonts w:eastAsia="宋体" w:hint="eastAsia"/>
        </w:rPr>
        <w:t>，</w:t>
      </w:r>
      <w:r w:rsidR="00B723AA">
        <w:rPr>
          <w:rFonts w:eastAsia="宋体" w:hint="eastAsia"/>
        </w:rPr>
        <w:t>输入文件独立于主程序</w:t>
      </w:r>
      <w:r w:rsidR="00274903">
        <w:rPr>
          <w:rFonts w:eastAsia="宋体" w:hint="eastAsia"/>
        </w:rPr>
        <w:t>，全部存储在/INPUT文件夹，</w:t>
      </w:r>
      <w:r w:rsidR="00734349">
        <w:rPr>
          <w:rFonts w:eastAsia="宋体" w:hint="eastAsia"/>
        </w:rPr>
        <w:t>其运行流程</w:t>
      </w:r>
      <w:r w:rsidR="007F1141">
        <w:rPr>
          <w:rFonts w:eastAsia="宋体" w:hint="eastAsia"/>
        </w:rPr>
        <w:t>如3.</w:t>
      </w:r>
      <w:r w:rsidR="007F1141">
        <w:rPr>
          <w:rFonts w:eastAsia="宋体"/>
        </w:rPr>
        <w:t>1</w:t>
      </w:r>
      <w:r w:rsidR="007F1141">
        <w:rPr>
          <w:rFonts w:eastAsia="宋体" w:hint="eastAsia"/>
        </w:rPr>
        <w:t>所示</w:t>
      </w:r>
      <w:r w:rsidR="00424346">
        <w:rPr>
          <w:rFonts w:eastAsia="宋体" w:hint="eastAsia"/>
        </w:rPr>
        <w:t>：</w:t>
      </w:r>
    </w:p>
    <w:p w:rsidR="00F77818" w:rsidRPr="00F77818" w:rsidRDefault="00F77818" w:rsidP="00E70D36">
      <w:pPr>
        <w:ind w:firstLine="420"/>
        <w:rPr>
          <w:rFonts w:eastAsia="宋体" w:hint="eastAsia"/>
        </w:rPr>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36708C" w:rsidP="003F32DA">
      <w:pPr>
        <w:ind w:firstLine="420"/>
        <w:rPr>
          <w:rFonts w:eastAsia="宋体"/>
        </w:rPr>
      </w:pPr>
      <w:r>
        <w:rPr>
          <w:rFonts w:eastAsia="宋体" w:hint="eastAsia"/>
        </w:rPr>
        <w:t>模式结果会存储在/history</w:t>
      </w:r>
      <w:r w:rsidR="009A3534">
        <w:rPr>
          <w:rFonts w:eastAsia="宋体" w:hint="eastAsia"/>
        </w:rPr>
        <w:t>文件夹下，</w:t>
      </w:r>
      <w:r w:rsidR="0067179F">
        <w:rPr>
          <w:rFonts w:eastAsia="宋体" w:hint="eastAsia"/>
        </w:rPr>
        <w:t>其包含atmos_month.nc和ocean</w:t>
      </w:r>
      <w:r w:rsidR="0067179F">
        <w:rPr>
          <w:rFonts w:eastAsia="宋体"/>
        </w:rPr>
        <w:t>_month.nc</w:t>
      </w:r>
      <w:r w:rsidR="00BE25C2">
        <w:rPr>
          <w:rFonts w:eastAsia="宋体" w:hint="eastAsia"/>
        </w:rPr>
        <w:t>两个文件</w:t>
      </w:r>
      <w:r w:rsidR="0067179F">
        <w:rPr>
          <w:rFonts w:eastAsia="宋体" w:hint="eastAsia"/>
        </w:rPr>
        <w:t>，</w:t>
      </w:r>
      <w:r w:rsidR="00F66A58">
        <w:rPr>
          <w:rFonts w:eastAsia="宋体" w:hint="eastAsia"/>
        </w:rPr>
        <w:t>分别</w:t>
      </w:r>
      <w:r w:rsidR="00BE25C2">
        <w:rPr>
          <w:rFonts w:eastAsia="宋体" w:hint="eastAsia"/>
        </w:rPr>
        <w:t>用于存储大气和海洋的月</w:t>
      </w:r>
      <w:r w:rsidR="00A35552">
        <w:rPr>
          <w:rFonts w:eastAsia="宋体" w:hint="eastAsia"/>
        </w:rPr>
        <w:t>度相关数据。</w:t>
      </w:r>
      <w:r w:rsidR="0067179F">
        <w:rPr>
          <w:rFonts w:eastAsia="宋体" w:hint="eastAsia"/>
        </w:rPr>
        <w:t>对于ENSO事件来说，我们</w:t>
      </w:r>
      <w:r w:rsidR="00CE2F9B">
        <w:rPr>
          <w:rFonts w:eastAsia="宋体" w:hint="eastAsia"/>
        </w:rPr>
        <w:t>仅</w:t>
      </w:r>
      <w:r w:rsidR="00BE43D3">
        <w:rPr>
          <w:rFonts w:eastAsia="宋体" w:hint="eastAsia"/>
        </w:rPr>
        <w:t>需</w:t>
      </w:r>
      <w:r w:rsidR="00CE2F9B">
        <w:rPr>
          <w:rFonts w:eastAsia="宋体" w:hint="eastAsia"/>
        </w:rPr>
        <w:t>考虑海洋数据</w:t>
      </w:r>
      <w:r w:rsidR="00F77818">
        <w:rPr>
          <w:rFonts w:eastAsia="宋体" w:hint="eastAsia"/>
        </w:rPr>
        <w:t>。</w:t>
      </w:r>
      <w:r w:rsidR="003F32DA">
        <w:rPr>
          <w:rFonts w:eastAsia="宋体" w:hint="eastAsia"/>
        </w:rPr>
        <w:t>对应输入数据中与海洋相关的文件结构</w:t>
      </w:r>
      <w:r w:rsidR="00F23170">
        <w:rPr>
          <w:rFonts w:eastAsia="宋体" w:hint="eastAsia"/>
        </w:rPr>
        <w:t>如</w:t>
      </w:r>
      <w:r w:rsidR="003F32DA">
        <w:rPr>
          <w:rFonts w:eastAsia="宋体" w:hint="eastAsia"/>
        </w:rPr>
        <w:t>3.</w:t>
      </w:r>
      <w:r w:rsidR="003F32DA">
        <w:rPr>
          <w:rFonts w:eastAsia="宋体"/>
        </w:rPr>
        <w:t>2</w:t>
      </w:r>
      <w:r w:rsidR="003F32DA">
        <w:rPr>
          <w:rFonts w:eastAsia="宋体" w:hint="eastAsia"/>
        </w:rPr>
        <w:t>所示</w:t>
      </w:r>
      <w:r w:rsidR="00F23170">
        <w:rPr>
          <w:rFonts w:eastAsia="宋体" w:hint="eastAsia"/>
        </w:rPr>
        <w:t>：</w:t>
      </w:r>
    </w:p>
    <w:p w:rsidR="003F32DA" w:rsidRPr="003F32DA" w:rsidRDefault="003F32DA" w:rsidP="005F6E76">
      <w:pPr>
        <w:spacing w:line="240" w:lineRule="auto"/>
        <w:jc w:val="center"/>
        <w:rPr>
          <w:rFonts w:ascii="Times New Roman" w:eastAsia="Times New Roman" w:hAnsi="Times New Roman" w:cs="Times New Roman"/>
          <w:sz w:val="24"/>
        </w:rPr>
      </w:pP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Pr="003F32DA">
        <w:rPr>
          <w:rFonts w:ascii="Times New Roman" w:eastAsia="Times New Roman" w:hAnsi="Times New Roman" w:cs="Times New Roman"/>
          <w:sz w:val="24"/>
        </w:rPr>
        <w:fldChar w:fldCharType="separate"/>
      </w:r>
      <w:r w:rsidRPr="003F32DA">
        <w:rPr>
          <w:rFonts w:ascii="Times New Roman" w:eastAsia="Times New Roman" w:hAnsi="Times New Roman" w:cs="Times New Roman"/>
          <w:sz w:val="24"/>
        </w:rPr>
        <w:pict>
          <v:shape id="_x0000_i1079" type="#_x0000_t75" alt="" style="width:112.9pt;height:127.15pt">
            <v:imagedata r:id="rId86" r:href="rId87"/>
          </v:shape>
        </w:pict>
      </w:r>
      <w:r w:rsidRPr="003F32DA">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Pr="003F32DA">
        <w:rPr>
          <w:rFonts w:ascii="Times New Roman" w:eastAsia="Times New Roman" w:hAnsi="Times New Roman" w:cs="Times New Roman"/>
          <w:sz w:val="24"/>
        </w:rPr>
        <w:fldChar w:fldCharType="separate"/>
      </w:r>
      <w:r w:rsidRPr="003F32DA">
        <w:rPr>
          <w:rFonts w:ascii="Times New Roman" w:eastAsia="Times New Roman" w:hAnsi="Times New Roman" w:cs="Times New Roman"/>
          <w:sz w:val="24"/>
        </w:rPr>
        <w:pict>
          <v:shape id="_x0000_i1080" type="#_x0000_t75" alt="" style="width:124.5pt;height:127.15pt">
            <v:imagedata r:id="rId88" r:href="rId89"/>
          </v:shape>
        </w:pict>
      </w:r>
      <w:r w:rsidRPr="003F32DA">
        <w:rPr>
          <w:rFonts w:ascii="Times New Roman" w:eastAsia="Times New Roman" w:hAnsi="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2</w:t>
      </w:r>
      <w:r>
        <w:rPr>
          <w:rFonts w:ascii="黑体" w:eastAsia="黑体" w:hAnsi="黑体" w:cs="Helvetica"/>
          <w:color w:val="333333"/>
          <w:sz w:val="18"/>
          <w:szCs w:val="18"/>
        </w:rPr>
        <w:t xml:space="preserve"> </w:t>
      </w:r>
      <w:r w:rsidR="00A66C88">
        <w:rPr>
          <w:rFonts w:ascii="黑体" w:eastAsia="黑体" w:hAnsi="黑体" w:cs="Helvetica" w:hint="eastAsia"/>
          <w:color w:val="333333"/>
          <w:sz w:val="18"/>
          <w:szCs w:val="18"/>
        </w:rPr>
        <w:t>海洋模式相关输入文件</w:t>
      </w:r>
    </w:p>
    <w:p w:rsidR="00677AE0" w:rsidRPr="00AB6B0C" w:rsidRDefault="00A622A9" w:rsidP="00677AE0">
      <w:pPr>
        <w:rPr>
          <w:rFonts w:eastAsia="宋体" w:hint="eastAsia"/>
        </w:rPr>
      </w:pPr>
      <w:r>
        <w:rPr>
          <w:rFonts w:eastAsia="宋体" w:hint="eastAsia"/>
        </w:rPr>
        <w:t>作为全球海气耦合模式，</w:t>
      </w:r>
      <w:r w:rsidR="002A429C">
        <w:rPr>
          <w:rFonts w:eastAsia="宋体" w:hint="eastAsia"/>
        </w:rPr>
        <w:t>理论上来说，</w:t>
      </w:r>
      <w:r w:rsidR="00C4601B">
        <w:rPr>
          <w:rFonts w:eastAsia="宋体" w:hint="eastAsia"/>
        </w:rPr>
        <w:t>在上图中任何海洋相关</w:t>
      </w:r>
      <w:r w:rsidR="00CC7DD6">
        <w:rPr>
          <w:rFonts w:eastAsia="宋体" w:hint="eastAsia"/>
        </w:rPr>
        <w:t>输入文件中加入扰动，均</w:t>
      </w:r>
      <w:r w:rsidR="00472C1C">
        <w:rPr>
          <w:rFonts w:eastAsia="宋体" w:hint="eastAsia"/>
        </w:rPr>
        <w:t>会对实验结果产生影响</w:t>
      </w:r>
      <w:r w:rsidR="00E209B4">
        <w:rPr>
          <w:rFonts w:eastAsia="宋体" w:hint="eastAsia"/>
        </w:rPr>
        <w:t>。但实验结果表明，对于一些</w:t>
      </w:r>
      <w:r w:rsidR="00AB6B0C">
        <w:rPr>
          <w:rFonts w:eastAsia="宋体" w:hint="eastAsia"/>
        </w:rPr>
        <w:t>与SST直接关系不强的因素来说</w:t>
      </w:r>
      <w:r w:rsidR="00953C16">
        <w:rPr>
          <w:rFonts w:eastAsia="宋体" w:hint="eastAsia"/>
        </w:rPr>
        <w:t>（如风向</w:t>
      </w:r>
      <w:r w:rsidR="00A366E1">
        <w:rPr>
          <w:rFonts w:eastAsia="宋体" w:hint="eastAsia"/>
        </w:rPr>
        <w:t>，海风速率等</w:t>
      </w:r>
      <w:r w:rsidR="00953C16">
        <w:rPr>
          <w:rFonts w:eastAsia="宋体" w:hint="eastAsia"/>
        </w:rPr>
        <w:t>）</w:t>
      </w:r>
      <w:r w:rsidR="007C4EF3">
        <w:rPr>
          <w:rFonts w:eastAsia="宋体" w:hint="eastAsia"/>
        </w:rPr>
        <w:t>，在其上即使加入较大初始扰动，对最终结果的生成</w:t>
      </w:r>
      <w:r w:rsidR="002353D1">
        <w:rPr>
          <w:rFonts w:eastAsia="宋体" w:hint="eastAsia"/>
        </w:rPr>
        <w:t>也不会有较大影响（甚至忽略不计）。</w:t>
      </w:r>
      <w:r w:rsidR="008B7BE0">
        <w:rPr>
          <w:rFonts w:eastAsia="宋体" w:hint="eastAsia"/>
        </w:rPr>
        <w:lastRenderedPageBreak/>
        <w:t>故本文仅考虑在</w:t>
      </w:r>
      <w:r w:rsidR="00396794">
        <w:rPr>
          <w:rFonts w:eastAsia="宋体" w:hint="eastAsia"/>
        </w:rPr>
        <w:t>与SST直接相关的</w:t>
      </w:r>
      <w:r w:rsidR="008B7BE0">
        <w:rPr>
          <w:rFonts w:eastAsia="宋体" w:hint="eastAsia"/>
        </w:rPr>
        <w:t>ocean</w:t>
      </w:r>
      <w:r w:rsidR="008B7BE0">
        <w:rPr>
          <w:rFonts w:eastAsia="宋体"/>
        </w:rPr>
        <w:t>_temp_salt.</w:t>
      </w:r>
      <w:r w:rsidR="008B7BE0">
        <w:rPr>
          <w:rFonts w:eastAsia="宋体" w:hint="eastAsia"/>
        </w:rPr>
        <w:t>res</w:t>
      </w:r>
      <w:r w:rsidR="008B7BE0">
        <w:rPr>
          <w:rFonts w:eastAsia="宋体"/>
        </w:rPr>
        <w:t>.</w:t>
      </w:r>
      <w:r w:rsidR="008B7BE0">
        <w:rPr>
          <w:rFonts w:eastAsia="宋体" w:hint="eastAsia"/>
        </w:rPr>
        <w:t>nc文件中加入初始扰动，取其中的第一层（</w:t>
      </w:r>
      <w:r w:rsidR="00396794">
        <w:rPr>
          <w:rFonts w:eastAsia="宋体" w:hint="eastAsia"/>
        </w:rPr>
        <w:t>海表</w:t>
      </w:r>
      <w:r w:rsidR="008B7BE0">
        <w:rPr>
          <w:rFonts w:eastAsia="宋体" w:hint="eastAsia"/>
        </w:rPr>
        <w:t>层）</w:t>
      </w:r>
      <w:r w:rsidR="00396794">
        <w:rPr>
          <w:rFonts w:eastAsia="宋体" w:hint="eastAsia"/>
        </w:rPr>
        <w:t>，</w:t>
      </w:r>
      <w:r w:rsidR="00DF6CA0">
        <w:rPr>
          <w:rFonts w:eastAsia="宋体" w:hint="eastAsia"/>
        </w:rPr>
        <w:t>根据模式的分辨率，其初始维度为360*</w:t>
      </w:r>
      <w:r w:rsidR="00DF6CA0">
        <w:rPr>
          <w:rFonts w:eastAsia="宋体"/>
        </w:rPr>
        <w:t>200</w:t>
      </w:r>
      <w:r w:rsidR="00AE00B7">
        <w:rPr>
          <w:rFonts w:eastAsia="宋体" w:hint="eastAsia"/>
        </w:rPr>
        <w:t>*</w:t>
      </w:r>
      <w:r w:rsidR="00AE00B7">
        <w:rPr>
          <w:rFonts w:eastAsia="宋体"/>
        </w:rPr>
        <w:t>1</w:t>
      </w:r>
      <w:r w:rsidR="001B71B4">
        <w:rPr>
          <w:rFonts w:eastAsia="宋体" w:hint="eastAsia"/>
        </w:rPr>
        <w:t>（</w:t>
      </w:r>
      <w:r w:rsidR="001B71B4" w:rsidRPr="001B71B4">
        <w:rPr>
          <w:rFonts w:eastAsia="宋体"/>
        </w:rPr>
        <w:t>xaxis_1</w:t>
      </w:r>
      <w:r w:rsidR="001B71B4">
        <w:rPr>
          <w:rFonts w:eastAsia="宋体" w:hint="eastAsia"/>
        </w:rPr>
        <w:t>*</w:t>
      </w:r>
      <w:r w:rsidR="001B71B4" w:rsidRPr="001B71B4">
        <w:t xml:space="preserve"> </w:t>
      </w:r>
      <w:r w:rsidR="001B71B4" w:rsidRPr="001B71B4">
        <w:rPr>
          <w:rFonts w:eastAsia="宋体"/>
        </w:rPr>
        <w:t>yaxis_1</w:t>
      </w:r>
      <w:r w:rsidR="001B71B4">
        <w:rPr>
          <w:rFonts w:eastAsia="宋体" w:hint="eastAsia"/>
        </w:rPr>
        <w:t>*</w:t>
      </w:r>
      <w:r w:rsidR="001B71B4" w:rsidRPr="001B71B4">
        <w:t xml:space="preserve"> </w:t>
      </w:r>
      <w:r w:rsidR="001B71B4">
        <w:rPr>
          <w:rFonts w:eastAsia="宋体" w:hint="eastAsia"/>
        </w:rPr>
        <w:t>z</w:t>
      </w:r>
      <w:r w:rsidR="001B71B4" w:rsidRPr="001B71B4">
        <w:rPr>
          <w:rFonts w:eastAsia="宋体"/>
        </w:rPr>
        <w:t>axis_1</w:t>
      </w:r>
      <w:r w:rsidR="001B71B4">
        <w:rPr>
          <w:rFonts w:eastAsia="宋体" w:hint="eastAsia"/>
        </w:rPr>
        <w:t>）</w:t>
      </w:r>
      <w:r w:rsidR="00E85093">
        <w:rPr>
          <w:rFonts w:eastAsia="宋体" w:hint="eastAsia"/>
        </w:rPr>
        <w:t>。</w:t>
      </w:r>
    </w:p>
    <w:p w:rsidR="003F32DA" w:rsidRDefault="003F32DA" w:rsidP="003F32DA">
      <w:pPr>
        <w:pStyle w:val="2"/>
        <w:rPr>
          <w:rFonts w:eastAsia="黑体"/>
        </w:rPr>
      </w:pPr>
      <w:r>
        <w:rPr>
          <w:rFonts w:eastAsia="黑体"/>
        </w:rPr>
        <w:t>3.2</w:t>
      </w:r>
      <w:r w:rsidRPr="00E07CD6">
        <w:rPr>
          <w:rFonts w:eastAsia="黑体"/>
        </w:rPr>
        <w:t xml:space="preserve"> </w:t>
      </w:r>
      <w:r>
        <w:rPr>
          <w:rFonts w:eastAsia="黑体" w:hint="eastAsia"/>
        </w:rPr>
        <w:t>基于PCA提取主特征</w:t>
      </w:r>
    </w:p>
    <w:p w:rsidR="003F32DA" w:rsidRPr="008B6673" w:rsidRDefault="00A21493" w:rsidP="003F32DA">
      <w:pPr>
        <w:rPr>
          <w:rFonts w:eastAsia="宋体" w:hint="eastAsia"/>
        </w:rPr>
      </w:pPr>
      <w:r>
        <w:rPr>
          <w:rFonts w:hint="eastAsia"/>
        </w:rPr>
        <w:t xml:space="preserve">    </w:t>
      </w:r>
      <w:r w:rsidR="008B6673" w:rsidRPr="008B6673">
        <w:rPr>
          <w:rFonts w:eastAsia="宋体" w:hint="eastAsia"/>
        </w:rPr>
        <w:t>第二章</w:t>
      </w:r>
      <w:r w:rsidR="008B1144">
        <w:rPr>
          <w:rFonts w:eastAsia="宋体" w:hint="eastAsia"/>
        </w:rPr>
        <w:t>已经提过，在进行智能算法寻优前</w:t>
      </w:r>
      <w:r w:rsidR="0059263B">
        <w:rPr>
          <w:rFonts w:eastAsia="宋体" w:hint="eastAsia"/>
        </w:rPr>
        <w:t>，需要对模式数据进行降维处理</w:t>
      </w:r>
      <w:r w:rsidR="001842AD">
        <w:rPr>
          <w:rFonts w:eastAsia="宋体" w:hint="eastAsia"/>
        </w:rPr>
        <w:t xml:space="preserve">。这里结合GFDL </w:t>
      </w:r>
      <w:r w:rsidR="001842AD">
        <w:rPr>
          <w:rFonts w:eastAsia="宋体"/>
        </w:rPr>
        <w:t>CM</w:t>
      </w:r>
      <w:r w:rsidR="001842AD">
        <w:rPr>
          <w:rFonts w:eastAsia="宋体" w:hint="eastAsia"/>
        </w:rPr>
        <w:t>模式</w:t>
      </w:r>
      <w:r w:rsidR="00F50541">
        <w:rPr>
          <w:rFonts w:eastAsia="宋体" w:hint="eastAsia"/>
        </w:rPr>
        <w:t>，分析</w:t>
      </w:r>
      <w:r w:rsidR="00B91989">
        <w:rPr>
          <w:rFonts w:eastAsia="宋体" w:hint="eastAsia"/>
        </w:rPr>
        <w:t>进行寻优步骤前，</w:t>
      </w:r>
      <w:r w:rsidR="00F50541">
        <w:rPr>
          <w:rFonts w:eastAsia="宋体" w:hint="eastAsia"/>
        </w:rPr>
        <w:t>需要</w:t>
      </w:r>
      <w:r w:rsidR="00B91989">
        <w:rPr>
          <w:rFonts w:eastAsia="宋体" w:hint="eastAsia"/>
        </w:rPr>
        <w:t>进行</w:t>
      </w:r>
      <w:r w:rsidR="00F50541">
        <w:rPr>
          <w:rFonts w:eastAsia="宋体" w:hint="eastAsia"/>
        </w:rPr>
        <w:t>降维</w:t>
      </w:r>
      <w:r w:rsidR="00B91989">
        <w:rPr>
          <w:rFonts w:eastAsia="宋体" w:hint="eastAsia"/>
        </w:rPr>
        <w:t>预处理</w:t>
      </w:r>
      <w:bookmarkStart w:id="26" w:name="_GoBack"/>
      <w:bookmarkEnd w:id="26"/>
      <w:r w:rsidR="00F50541">
        <w:rPr>
          <w:rFonts w:eastAsia="宋体" w:hint="eastAsia"/>
        </w:rPr>
        <w:t>的原因：</w:t>
      </w:r>
      <w:r w:rsidR="001E4F66">
        <w:rPr>
          <w:rFonts w:eastAsia="宋体" w:hint="eastAsia"/>
        </w:rPr>
        <w:t>对于</w:t>
      </w:r>
    </w:p>
    <w:p w:rsidR="003F32DA" w:rsidRPr="00FD65B1" w:rsidRDefault="003F32DA" w:rsidP="003F32DA"/>
    <w:p w:rsidR="003F32DA" w:rsidRPr="003F32DA" w:rsidRDefault="003F32DA" w:rsidP="003F32DA">
      <w:pPr>
        <w:pStyle w:val="2"/>
        <w:rPr>
          <w:rFonts w:eastAsia="黑体"/>
        </w:rPr>
      </w:pPr>
      <w:r>
        <w:rPr>
          <w:rFonts w:eastAsia="黑体"/>
        </w:rPr>
        <w:t>3.3</w:t>
      </w:r>
      <w:r w:rsidRPr="00E07CD6">
        <w:rPr>
          <w:rFonts w:eastAsia="黑体"/>
        </w:rPr>
        <w:t xml:space="preserve"> </w:t>
      </w:r>
      <w:r w:rsidRPr="00102923">
        <w:rPr>
          <w:rFonts w:eastAsia="黑体" w:hint="eastAsia"/>
        </w:rPr>
        <w:t>数值实验与分析</w:t>
      </w: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0CCD" w:rsidRDefault="00C10CCD" w:rsidP="0089297E">
      <w:pPr>
        <w:spacing w:line="240" w:lineRule="auto"/>
      </w:pPr>
      <w:r>
        <w:separator/>
      </w:r>
    </w:p>
  </w:endnote>
  <w:endnote w:type="continuationSeparator" w:id="0">
    <w:p w:rsidR="00C10CCD" w:rsidRDefault="00C10CCD"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0CCD" w:rsidRDefault="00C10CCD" w:rsidP="0089297E">
      <w:pPr>
        <w:spacing w:line="240" w:lineRule="auto"/>
      </w:pPr>
      <w:r>
        <w:separator/>
      </w:r>
    </w:p>
  </w:footnote>
  <w:footnote w:type="continuationSeparator" w:id="0">
    <w:p w:rsidR="00C10CCD" w:rsidRDefault="00C10CCD"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20D0B"/>
    <w:rsid w:val="0003164F"/>
    <w:rsid w:val="00031E91"/>
    <w:rsid w:val="000327A3"/>
    <w:rsid w:val="00033318"/>
    <w:rsid w:val="00033B94"/>
    <w:rsid w:val="000348AA"/>
    <w:rsid w:val="0003629D"/>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E692F"/>
    <w:rsid w:val="000F77CD"/>
    <w:rsid w:val="001003EA"/>
    <w:rsid w:val="00102923"/>
    <w:rsid w:val="00103888"/>
    <w:rsid w:val="0010686B"/>
    <w:rsid w:val="00110ED0"/>
    <w:rsid w:val="0011501A"/>
    <w:rsid w:val="0012081C"/>
    <w:rsid w:val="001305E3"/>
    <w:rsid w:val="00132853"/>
    <w:rsid w:val="00135245"/>
    <w:rsid w:val="001364ED"/>
    <w:rsid w:val="001372DA"/>
    <w:rsid w:val="00143046"/>
    <w:rsid w:val="00161799"/>
    <w:rsid w:val="00163E74"/>
    <w:rsid w:val="00170D10"/>
    <w:rsid w:val="0017650A"/>
    <w:rsid w:val="00176A8B"/>
    <w:rsid w:val="001842AD"/>
    <w:rsid w:val="00191ECB"/>
    <w:rsid w:val="00193238"/>
    <w:rsid w:val="001944F9"/>
    <w:rsid w:val="00196710"/>
    <w:rsid w:val="00196ED5"/>
    <w:rsid w:val="00197599"/>
    <w:rsid w:val="001A0867"/>
    <w:rsid w:val="001A4ED1"/>
    <w:rsid w:val="001A7419"/>
    <w:rsid w:val="001A783F"/>
    <w:rsid w:val="001B0432"/>
    <w:rsid w:val="001B71B4"/>
    <w:rsid w:val="001C1418"/>
    <w:rsid w:val="001D26B6"/>
    <w:rsid w:val="001E0159"/>
    <w:rsid w:val="001E0C8A"/>
    <w:rsid w:val="001E2E2C"/>
    <w:rsid w:val="001E4F66"/>
    <w:rsid w:val="001F1971"/>
    <w:rsid w:val="001F2451"/>
    <w:rsid w:val="001F712F"/>
    <w:rsid w:val="00201670"/>
    <w:rsid w:val="0020264A"/>
    <w:rsid w:val="0020572A"/>
    <w:rsid w:val="002071AD"/>
    <w:rsid w:val="0021044B"/>
    <w:rsid w:val="00210BFC"/>
    <w:rsid w:val="00210F1E"/>
    <w:rsid w:val="00210F60"/>
    <w:rsid w:val="00212C92"/>
    <w:rsid w:val="00213786"/>
    <w:rsid w:val="002166E1"/>
    <w:rsid w:val="00217E9E"/>
    <w:rsid w:val="00217EAE"/>
    <w:rsid w:val="0022178C"/>
    <w:rsid w:val="00223E07"/>
    <w:rsid w:val="00225C94"/>
    <w:rsid w:val="002330ED"/>
    <w:rsid w:val="002353D1"/>
    <w:rsid w:val="002413DD"/>
    <w:rsid w:val="00245940"/>
    <w:rsid w:val="002473D8"/>
    <w:rsid w:val="002479CD"/>
    <w:rsid w:val="00250EDD"/>
    <w:rsid w:val="00254577"/>
    <w:rsid w:val="002648E6"/>
    <w:rsid w:val="00271450"/>
    <w:rsid w:val="00272E77"/>
    <w:rsid w:val="00274903"/>
    <w:rsid w:val="00280D64"/>
    <w:rsid w:val="0028743C"/>
    <w:rsid w:val="00293262"/>
    <w:rsid w:val="002945E1"/>
    <w:rsid w:val="00295812"/>
    <w:rsid w:val="002A24EB"/>
    <w:rsid w:val="002A34F7"/>
    <w:rsid w:val="002A429C"/>
    <w:rsid w:val="002A4AE1"/>
    <w:rsid w:val="002B158F"/>
    <w:rsid w:val="002B16A1"/>
    <w:rsid w:val="002C27BF"/>
    <w:rsid w:val="002C4983"/>
    <w:rsid w:val="002C4FD8"/>
    <w:rsid w:val="002D2D27"/>
    <w:rsid w:val="002D5D65"/>
    <w:rsid w:val="002D71D8"/>
    <w:rsid w:val="002D7F36"/>
    <w:rsid w:val="002E1DC3"/>
    <w:rsid w:val="002E424F"/>
    <w:rsid w:val="002E571F"/>
    <w:rsid w:val="002F08B7"/>
    <w:rsid w:val="002F3D42"/>
    <w:rsid w:val="002F7B75"/>
    <w:rsid w:val="00300BB6"/>
    <w:rsid w:val="00304FDD"/>
    <w:rsid w:val="00305B8E"/>
    <w:rsid w:val="00310506"/>
    <w:rsid w:val="0032334B"/>
    <w:rsid w:val="00334519"/>
    <w:rsid w:val="003360E1"/>
    <w:rsid w:val="00337257"/>
    <w:rsid w:val="00346768"/>
    <w:rsid w:val="00347839"/>
    <w:rsid w:val="00351475"/>
    <w:rsid w:val="00355F99"/>
    <w:rsid w:val="00357819"/>
    <w:rsid w:val="00361067"/>
    <w:rsid w:val="00361864"/>
    <w:rsid w:val="00364E22"/>
    <w:rsid w:val="003665E9"/>
    <w:rsid w:val="0036708C"/>
    <w:rsid w:val="00371A10"/>
    <w:rsid w:val="00373052"/>
    <w:rsid w:val="00387638"/>
    <w:rsid w:val="0038781D"/>
    <w:rsid w:val="003878A6"/>
    <w:rsid w:val="00387FAB"/>
    <w:rsid w:val="00396794"/>
    <w:rsid w:val="0039682C"/>
    <w:rsid w:val="003A0F9A"/>
    <w:rsid w:val="003A3CFD"/>
    <w:rsid w:val="003A3E0D"/>
    <w:rsid w:val="003A4A4F"/>
    <w:rsid w:val="003A5D47"/>
    <w:rsid w:val="003B1169"/>
    <w:rsid w:val="003B2221"/>
    <w:rsid w:val="003B2312"/>
    <w:rsid w:val="003B2CE5"/>
    <w:rsid w:val="003C2B4F"/>
    <w:rsid w:val="003C52D4"/>
    <w:rsid w:val="003D102D"/>
    <w:rsid w:val="003D4B0D"/>
    <w:rsid w:val="003D515B"/>
    <w:rsid w:val="003D5DD4"/>
    <w:rsid w:val="003D6437"/>
    <w:rsid w:val="003F32DA"/>
    <w:rsid w:val="003F76D4"/>
    <w:rsid w:val="003F78AF"/>
    <w:rsid w:val="00404535"/>
    <w:rsid w:val="004062BC"/>
    <w:rsid w:val="00407C70"/>
    <w:rsid w:val="004211CD"/>
    <w:rsid w:val="004224E2"/>
    <w:rsid w:val="00424346"/>
    <w:rsid w:val="00425362"/>
    <w:rsid w:val="00427D60"/>
    <w:rsid w:val="00430630"/>
    <w:rsid w:val="004340D1"/>
    <w:rsid w:val="0044024E"/>
    <w:rsid w:val="0044227F"/>
    <w:rsid w:val="0044241E"/>
    <w:rsid w:val="00444FB1"/>
    <w:rsid w:val="004450D4"/>
    <w:rsid w:val="00445BD4"/>
    <w:rsid w:val="0044772C"/>
    <w:rsid w:val="00447A56"/>
    <w:rsid w:val="004519DB"/>
    <w:rsid w:val="00453112"/>
    <w:rsid w:val="00457842"/>
    <w:rsid w:val="00463326"/>
    <w:rsid w:val="00464D6D"/>
    <w:rsid w:val="00472C1C"/>
    <w:rsid w:val="00474F09"/>
    <w:rsid w:val="0047589F"/>
    <w:rsid w:val="00477E25"/>
    <w:rsid w:val="00482C78"/>
    <w:rsid w:val="00483465"/>
    <w:rsid w:val="004878A8"/>
    <w:rsid w:val="00490003"/>
    <w:rsid w:val="00497048"/>
    <w:rsid w:val="00497E66"/>
    <w:rsid w:val="004A12B8"/>
    <w:rsid w:val="004A1831"/>
    <w:rsid w:val="004A31CC"/>
    <w:rsid w:val="004B09F1"/>
    <w:rsid w:val="004B2CB9"/>
    <w:rsid w:val="004B4073"/>
    <w:rsid w:val="004B5299"/>
    <w:rsid w:val="004C6C9D"/>
    <w:rsid w:val="004D0F8A"/>
    <w:rsid w:val="004D227A"/>
    <w:rsid w:val="004D30D6"/>
    <w:rsid w:val="004D6A04"/>
    <w:rsid w:val="004E0029"/>
    <w:rsid w:val="004F03F1"/>
    <w:rsid w:val="004F1344"/>
    <w:rsid w:val="00500C96"/>
    <w:rsid w:val="005022AB"/>
    <w:rsid w:val="00505062"/>
    <w:rsid w:val="00510C71"/>
    <w:rsid w:val="00513E5E"/>
    <w:rsid w:val="00514F34"/>
    <w:rsid w:val="00520F8D"/>
    <w:rsid w:val="005213AC"/>
    <w:rsid w:val="00522DB7"/>
    <w:rsid w:val="0052624C"/>
    <w:rsid w:val="00526377"/>
    <w:rsid w:val="005267DA"/>
    <w:rsid w:val="00527095"/>
    <w:rsid w:val="00530497"/>
    <w:rsid w:val="00533997"/>
    <w:rsid w:val="00547C5F"/>
    <w:rsid w:val="00550328"/>
    <w:rsid w:val="00550FFA"/>
    <w:rsid w:val="00557385"/>
    <w:rsid w:val="005663ED"/>
    <w:rsid w:val="00572028"/>
    <w:rsid w:val="00574F88"/>
    <w:rsid w:val="005757C9"/>
    <w:rsid w:val="00582B1E"/>
    <w:rsid w:val="00583740"/>
    <w:rsid w:val="00585EF2"/>
    <w:rsid w:val="0058769E"/>
    <w:rsid w:val="00590A29"/>
    <w:rsid w:val="005921A2"/>
    <w:rsid w:val="0059263B"/>
    <w:rsid w:val="00596A65"/>
    <w:rsid w:val="00597D58"/>
    <w:rsid w:val="005A01F6"/>
    <w:rsid w:val="005A07D3"/>
    <w:rsid w:val="005A3001"/>
    <w:rsid w:val="005A3A8C"/>
    <w:rsid w:val="005A4260"/>
    <w:rsid w:val="005B11F9"/>
    <w:rsid w:val="005B1BD2"/>
    <w:rsid w:val="005B7DED"/>
    <w:rsid w:val="005D0A73"/>
    <w:rsid w:val="005D0A9C"/>
    <w:rsid w:val="005D49BB"/>
    <w:rsid w:val="005E30C2"/>
    <w:rsid w:val="005E3577"/>
    <w:rsid w:val="005E5DD7"/>
    <w:rsid w:val="005E75CE"/>
    <w:rsid w:val="005E7C1B"/>
    <w:rsid w:val="005F0E58"/>
    <w:rsid w:val="005F6E76"/>
    <w:rsid w:val="005F7DB7"/>
    <w:rsid w:val="006003D1"/>
    <w:rsid w:val="00601634"/>
    <w:rsid w:val="00607F40"/>
    <w:rsid w:val="00612BAC"/>
    <w:rsid w:val="0061618F"/>
    <w:rsid w:val="00621095"/>
    <w:rsid w:val="00621780"/>
    <w:rsid w:val="00624A62"/>
    <w:rsid w:val="006251F6"/>
    <w:rsid w:val="00626910"/>
    <w:rsid w:val="00626D51"/>
    <w:rsid w:val="006439B6"/>
    <w:rsid w:val="006468F5"/>
    <w:rsid w:val="00650582"/>
    <w:rsid w:val="00651527"/>
    <w:rsid w:val="006516D1"/>
    <w:rsid w:val="006623CE"/>
    <w:rsid w:val="0066295F"/>
    <w:rsid w:val="0067179F"/>
    <w:rsid w:val="00671D88"/>
    <w:rsid w:val="006729ED"/>
    <w:rsid w:val="00672A71"/>
    <w:rsid w:val="00677441"/>
    <w:rsid w:val="00677AE0"/>
    <w:rsid w:val="0068322A"/>
    <w:rsid w:val="00687C91"/>
    <w:rsid w:val="00692F65"/>
    <w:rsid w:val="006939C7"/>
    <w:rsid w:val="006940D6"/>
    <w:rsid w:val="006959A6"/>
    <w:rsid w:val="006979CE"/>
    <w:rsid w:val="006A525F"/>
    <w:rsid w:val="006B159B"/>
    <w:rsid w:val="006B3E3E"/>
    <w:rsid w:val="006B56D5"/>
    <w:rsid w:val="006B73EF"/>
    <w:rsid w:val="006B76A8"/>
    <w:rsid w:val="006C2A12"/>
    <w:rsid w:val="006C7AC2"/>
    <w:rsid w:val="006D484A"/>
    <w:rsid w:val="006D5B85"/>
    <w:rsid w:val="006E4712"/>
    <w:rsid w:val="006E7720"/>
    <w:rsid w:val="006F09A1"/>
    <w:rsid w:val="007057FF"/>
    <w:rsid w:val="00711E88"/>
    <w:rsid w:val="0071201F"/>
    <w:rsid w:val="007121B2"/>
    <w:rsid w:val="007141C7"/>
    <w:rsid w:val="00714856"/>
    <w:rsid w:val="00716A8E"/>
    <w:rsid w:val="00722553"/>
    <w:rsid w:val="00725393"/>
    <w:rsid w:val="00732812"/>
    <w:rsid w:val="00732CB5"/>
    <w:rsid w:val="00733593"/>
    <w:rsid w:val="00734349"/>
    <w:rsid w:val="00734991"/>
    <w:rsid w:val="007414D7"/>
    <w:rsid w:val="007501D3"/>
    <w:rsid w:val="0075027C"/>
    <w:rsid w:val="007526E6"/>
    <w:rsid w:val="00757077"/>
    <w:rsid w:val="0076442B"/>
    <w:rsid w:val="00766776"/>
    <w:rsid w:val="00767D22"/>
    <w:rsid w:val="00767E2B"/>
    <w:rsid w:val="00770E78"/>
    <w:rsid w:val="00780327"/>
    <w:rsid w:val="00784AA3"/>
    <w:rsid w:val="00786D35"/>
    <w:rsid w:val="007910C1"/>
    <w:rsid w:val="007A44C3"/>
    <w:rsid w:val="007A4798"/>
    <w:rsid w:val="007B2DD1"/>
    <w:rsid w:val="007B6398"/>
    <w:rsid w:val="007C05F8"/>
    <w:rsid w:val="007C1A4F"/>
    <w:rsid w:val="007C4EF3"/>
    <w:rsid w:val="007C5FAA"/>
    <w:rsid w:val="007D1F07"/>
    <w:rsid w:val="007D3DAC"/>
    <w:rsid w:val="007D6E11"/>
    <w:rsid w:val="007E23DB"/>
    <w:rsid w:val="007E3BAE"/>
    <w:rsid w:val="007E4C04"/>
    <w:rsid w:val="007F1141"/>
    <w:rsid w:val="007F2D12"/>
    <w:rsid w:val="007F5017"/>
    <w:rsid w:val="007F71AF"/>
    <w:rsid w:val="0080355A"/>
    <w:rsid w:val="00811828"/>
    <w:rsid w:val="00811D5B"/>
    <w:rsid w:val="00817C04"/>
    <w:rsid w:val="00842D53"/>
    <w:rsid w:val="008446CC"/>
    <w:rsid w:val="00845ACA"/>
    <w:rsid w:val="00850AB7"/>
    <w:rsid w:val="008667FE"/>
    <w:rsid w:val="0087145A"/>
    <w:rsid w:val="0087173A"/>
    <w:rsid w:val="00875898"/>
    <w:rsid w:val="00875A99"/>
    <w:rsid w:val="00891AB3"/>
    <w:rsid w:val="00891B56"/>
    <w:rsid w:val="0089297E"/>
    <w:rsid w:val="008A15AF"/>
    <w:rsid w:val="008A5B62"/>
    <w:rsid w:val="008A6948"/>
    <w:rsid w:val="008B1144"/>
    <w:rsid w:val="008B6673"/>
    <w:rsid w:val="008B7BE0"/>
    <w:rsid w:val="008C0058"/>
    <w:rsid w:val="008C65B8"/>
    <w:rsid w:val="008E0B5F"/>
    <w:rsid w:val="008E118F"/>
    <w:rsid w:val="008E1B14"/>
    <w:rsid w:val="008E708E"/>
    <w:rsid w:val="008F1F2B"/>
    <w:rsid w:val="008F52AB"/>
    <w:rsid w:val="00905E2B"/>
    <w:rsid w:val="0091229B"/>
    <w:rsid w:val="009122EE"/>
    <w:rsid w:val="00913E1B"/>
    <w:rsid w:val="00926E86"/>
    <w:rsid w:val="00931EDB"/>
    <w:rsid w:val="009359B0"/>
    <w:rsid w:val="00936B44"/>
    <w:rsid w:val="009377CF"/>
    <w:rsid w:val="00937C28"/>
    <w:rsid w:val="009450BF"/>
    <w:rsid w:val="00946EF4"/>
    <w:rsid w:val="00950359"/>
    <w:rsid w:val="00951014"/>
    <w:rsid w:val="009512CC"/>
    <w:rsid w:val="00953660"/>
    <w:rsid w:val="00953C16"/>
    <w:rsid w:val="009637B3"/>
    <w:rsid w:val="009707D7"/>
    <w:rsid w:val="0097091A"/>
    <w:rsid w:val="00971F1F"/>
    <w:rsid w:val="0097289C"/>
    <w:rsid w:val="00975F56"/>
    <w:rsid w:val="00985D75"/>
    <w:rsid w:val="009933F2"/>
    <w:rsid w:val="00994B9C"/>
    <w:rsid w:val="00996DD8"/>
    <w:rsid w:val="009A13BB"/>
    <w:rsid w:val="009A3534"/>
    <w:rsid w:val="009A5151"/>
    <w:rsid w:val="009B09F2"/>
    <w:rsid w:val="009B2611"/>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1493"/>
    <w:rsid w:val="00A23B80"/>
    <w:rsid w:val="00A24346"/>
    <w:rsid w:val="00A33B6D"/>
    <w:rsid w:val="00A3462C"/>
    <w:rsid w:val="00A35552"/>
    <w:rsid w:val="00A356E0"/>
    <w:rsid w:val="00A366E1"/>
    <w:rsid w:val="00A37A5A"/>
    <w:rsid w:val="00A40B81"/>
    <w:rsid w:val="00A45A20"/>
    <w:rsid w:val="00A46A43"/>
    <w:rsid w:val="00A5149E"/>
    <w:rsid w:val="00A52AAA"/>
    <w:rsid w:val="00A548D1"/>
    <w:rsid w:val="00A56589"/>
    <w:rsid w:val="00A5670F"/>
    <w:rsid w:val="00A60BB7"/>
    <w:rsid w:val="00A622A9"/>
    <w:rsid w:val="00A62EBA"/>
    <w:rsid w:val="00A66C88"/>
    <w:rsid w:val="00A67ABD"/>
    <w:rsid w:val="00A67E1D"/>
    <w:rsid w:val="00A703BA"/>
    <w:rsid w:val="00A74C7D"/>
    <w:rsid w:val="00A82472"/>
    <w:rsid w:val="00A870C2"/>
    <w:rsid w:val="00A8767D"/>
    <w:rsid w:val="00A877CA"/>
    <w:rsid w:val="00A917E3"/>
    <w:rsid w:val="00A919CB"/>
    <w:rsid w:val="00A926EA"/>
    <w:rsid w:val="00A92AD4"/>
    <w:rsid w:val="00A96E6F"/>
    <w:rsid w:val="00AA16BC"/>
    <w:rsid w:val="00AA742B"/>
    <w:rsid w:val="00AB4AA2"/>
    <w:rsid w:val="00AB6B0C"/>
    <w:rsid w:val="00AC2896"/>
    <w:rsid w:val="00AC355C"/>
    <w:rsid w:val="00AC4749"/>
    <w:rsid w:val="00AC4D13"/>
    <w:rsid w:val="00AE00B7"/>
    <w:rsid w:val="00AF0567"/>
    <w:rsid w:val="00AF1286"/>
    <w:rsid w:val="00B01C38"/>
    <w:rsid w:val="00B122A0"/>
    <w:rsid w:val="00B162A3"/>
    <w:rsid w:val="00B17049"/>
    <w:rsid w:val="00B216F7"/>
    <w:rsid w:val="00B2189E"/>
    <w:rsid w:val="00B236E1"/>
    <w:rsid w:val="00B245D7"/>
    <w:rsid w:val="00B26EE2"/>
    <w:rsid w:val="00B32B7B"/>
    <w:rsid w:val="00B33E95"/>
    <w:rsid w:val="00B35976"/>
    <w:rsid w:val="00B376FC"/>
    <w:rsid w:val="00B452A2"/>
    <w:rsid w:val="00B51090"/>
    <w:rsid w:val="00B528DB"/>
    <w:rsid w:val="00B55E78"/>
    <w:rsid w:val="00B567C9"/>
    <w:rsid w:val="00B600DE"/>
    <w:rsid w:val="00B619A0"/>
    <w:rsid w:val="00B6394A"/>
    <w:rsid w:val="00B6405D"/>
    <w:rsid w:val="00B666F6"/>
    <w:rsid w:val="00B67356"/>
    <w:rsid w:val="00B723AA"/>
    <w:rsid w:val="00B73C97"/>
    <w:rsid w:val="00B73F58"/>
    <w:rsid w:val="00B759C5"/>
    <w:rsid w:val="00B779CD"/>
    <w:rsid w:val="00B91989"/>
    <w:rsid w:val="00B94987"/>
    <w:rsid w:val="00B95247"/>
    <w:rsid w:val="00BA4BD3"/>
    <w:rsid w:val="00BA64B8"/>
    <w:rsid w:val="00BA7FCD"/>
    <w:rsid w:val="00BB0E5F"/>
    <w:rsid w:val="00BB356E"/>
    <w:rsid w:val="00BB4C9D"/>
    <w:rsid w:val="00BB5420"/>
    <w:rsid w:val="00BC3831"/>
    <w:rsid w:val="00BC7868"/>
    <w:rsid w:val="00BD0B95"/>
    <w:rsid w:val="00BD2B70"/>
    <w:rsid w:val="00BD51C9"/>
    <w:rsid w:val="00BD7026"/>
    <w:rsid w:val="00BE16C1"/>
    <w:rsid w:val="00BE25C2"/>
    <w:rsid w:val="00BE3934"/>
    <w:rsid w:val="00BE3B86"/>
    <w:rsid w:val="00BE43D3"/>
    <w:rsid w:val="00BF6AFA"/>
    <w:rsid w:val="00BF739E"/>
    <w:rsid w:val="00BF798F"/>
    <w:rsid w:val="00C01DC8"/>
    <w:rsid w:val="00C0755D"/>
    <w:rsid w:val="00C07B8C"/>
    <w:rsid w:val="00C10CCD"/>
    <w:rsid w:val="00C165F4"/>
    <w:rsid w:val="00C20E0A"/>
    <w:rsid w:val="00C21F1A"/>
    <w:rsid w:val="00C306D1"/>
    <w:rsid w:val="00C31300"/>
    <w:rsid w:val="00C33F11"/>
    <w:rsid w:val="00C34D4C"/>
    <w:rsid w:val="00C36D10"/>
    <w:rsid w:val="00C37D34"/>
    <w:rsid w:val="00C45C9C"/>
    <w:rsid w:val="00C4601B"/>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C7DD6"/>
    <w:rsid w:val="00CD1AE3"/>
    <w:rsid w:val="00CD4971"/>
    <w:rsid w:val="00CE2F9B"/>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08C0"/>
    <w:rsid w:val="00D35D02"/>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232"/>
    <w:rsid w:val="00DE597E"/>
    <w:rsid w:val="00DE6511"/>
    <w:rsid w:val="00DF153F"/>
    <w:rsid w:val="00DF4DA2"/>
    <w:rsid w:val="00DF6CA0"/>
    <w:rsid w:val="00DF779D"/>
    <w:rsid w:val="00E03F04"/>
    <w:rsid w:val="00E04BD0"/>
    <w:rsid w:val="00E07CD6"/>
    <w:rsid w:val="00E131E0"/>
    <w:rsid w:val="00E1405F"/>
    <w:rsid w:val="00E1411E"/>
    <w:rsid w:val="00E14A4F"/>
    <w:rsid w:val="00E163F4"/>
    <w:rsid w:val="00E167BA"/>
    <w:rsid w:val="00E209B4"/>
    <w:rsid w:val="00E2181A"/>
    <w:rsid w:val="00E2189E"/>
    <w:rsid w:val="00E27D50"/>
    <w:rsid w:val="00E32450"/>
    <w:rsid w:val="00E4366C"/>
    <w:rsid w:val="00E47461"/>
    <w:rsid w:val="00E52D33"/>
    <w:rsid w:val="00E54C66"/>
    <w:rsid w:val="00E551AC"/>
    <w:rsid w:val="00E57691"/>
    <w:rsid w:val="00E6137E"/>
    <w:rsid w:val="00E62758"/>
    <w:rsid w:val="00E6439B"/>
    <w:rsid w:val="00E644A0"/>
    <w:rsid w:val="00E64B4A"/>
    <w:rsid w:val="00E70D36"/>
    <w:rsid w:val="00E71EC2"/>
    <w:rsid w:val="00E720CA"/>
    <w:rsid w:val="00E74FFC"/>
    <w:rsid w:val="00E768E7"/>
    <w:rsid w:val="00E85093"/>
    <w:rsid w:val="00E869F7"/>
    <w:rsid w:val="00E91CED"/>
    <w:rsid w:val="00E95E81"/>
    <w:rsid w:val="00E9605C"/>
    <w:rsid w:val="00EB7D84"/>
    <w:rsid w:val="00ED00FC"/>
    <w:rsid w:val="00ED3351"/>
    <w:rsid w:val="00ED7472"/>
    <w:rsid w:val="00EE16CA"/>
    <w:rsid w:val="00EE26CD"/>
    <w:rsid w:val="00EE2E99"/>
    <w:rsid w:val="00EE3E30"/>
    <w:rsid w:val="00F030AC"/>
    <w:rsid w:val="00F05463"/>
    <w:rsid w:val="00F11729"/>
    <w:rsid w:val="00F1257D"/>
    <w:rsid w:val="00F23170"/>
    <w:rsid w:val="00F243D3"/>
    <w:rsid w:val="00F25F39"/>
    <w:rsid w:val="00F26091"/>
    <w:rsid w:val="00F26156"/>
    <w:rsid w:val="00F27CCD"/>
    <w:rsid w:val="00F30A87"/>
    <w:rsid w:val="00F312ED"/>
    <w:rsid w:val="00F33909"/>
    <w:rsid w:val="00F33E57"/>
    <w:rsid w:val="00F44467"/>
    <w:rsid w:val="00F502C4"/>
    <w:rsid w:val="00F50541"/>
    <w:rsid w:val="00F55099"/>
    <w:rsid w:val="00F66A58"/>
    <w:rsid w:val="00F727A0"/>
    <w:rsid w:val="00F77192"/>
    <w:rsid w:val="00F77818"/>
    <w:rsid w:val="00F80E7F"/>
    <w:rsid w:val="00F87459"/>
    <w:rsid w:val="00F9012F"/>
    <w:rsid w:val="00F90B1A"/>
    <w:rsid w:val="00F97275"/>
    <w:rsid w:val="00FA23B8"/>
    <w:rsid w:val="00FA7D9C"/>
    <w:rsid w:val="00FB7EC6"/>
    <w:rsid w:val="00FC2918"/>
    <w:rsid w:val="00FC5C47"/>
    <w:rsid w:val="00FC7641"/>
    <w:rsid w:val="00FD00DE"/>
    <w:rsid w:val="00FD2763"/>
    <w:rsid w:val="00FD65B1"/>
    <w:rsid w:val="00FD6646"/>
    <w:rsid w:val="00FD6707"/>
    <w:rsid w:val="00FD7DDD"/>
    <w:rsid w:val="00FE205E"/>
    <w:rsid w:val="00FE3064"/>
    <w:rsid w:val="00FE572F"/>
    <w:rsid w:val="00FF1CB9"/>
    <w:rsid w:val="00FF4BC6"/>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F9857"/>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8.bin"/><Relationship Id="rId89" Type="http://schemas.openxmlformats.org/officeDocument/2006/relationships/image" Target="../../../../AppData/Roaming/Tencent/Users/743628145/QQ/WinTemp/RichOle/%25AP)P7($882%5bPVYJEMNJ2ZO.png" TargetMode="External"/><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AppData/Roaming/Tencent/Users/743628145/QQ/WinTemp/RichOle/FUC7IZ83%604B97)R0_I%7bR$6V.png" TargetMode="Externa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image" Target="media/image43.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B6CC83-C265-4322-912E-35954723B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6</TotalTime>
  <Pages>13</Pages>
  <Words>1794</Words>
  <Characters>10231</Characters>
  <Application>Microsoft Office Word</Application>
  <DocSecurity>0</DocSecurity>
  <Lines>85</Lines>
  <Paragraphs>24</Paragraphs>
  <ScaleCrop>false</ScaleCrop>
  <Company/>
  <LinksUpToDate>false</LinksUpToDate>
  <CharactersWithSpaces>1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683</cp:revision>
  <dcterms:created xsi:type="dcterms:W3CDTF">2017-05-06T13:16:00Z</dcterms:created>
  <dcterms:modified xsi:type="dcterms:W3CDTF">2017-05-17T12:23:00Z</dcterms:modified>
</cp:coreProperties>
</file>